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112" d="100"/>
          <a:sy n="112" d="100"/>
        </p:scale>
        <p:origin x="552" y="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9AE773-DD36-9823-243E-0C06BA37692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6565573-036C-8EA3-BB91-00922197D80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273870-F274-75BB-57C7-CB4A71FC78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C5731-B1CC-40B1-B616-80249B11F57B}" type="datetimeFigureOut">
              <a:rPr lang="ru-RU" smtClean="0"/>
              <a:t>14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D478EE5-3504-3A50-A162-78340CD1FE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0DC658-4B7D-D719-75DB-A9C17C4813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959739-5AF6-4FE1-A4D2-25D9F0B5533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086885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086AB3-81A4-DBEB-ABB1-B1455AEDF4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E770A8E-A922-AB18-B72C-FCE473B7CA4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32CE0EA-8AA9-FCDD-AB9B-0B66652E5D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C5731-B1CC-40B1-B616-80249B11F57B}" type="datetimeFigureOut">
              <a:rPr lang="ru-RU" smtClean="0"/>
              <a:t>14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11B9815-2ECF-323C-FB62-C96D989017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E8F1F78-AF79-5BF5-B206-D56C7A6082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959739-5AF6-4FE1-A4D2-25D9F0B5533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437765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0373F75-6EA0-50E9-0474-01465965190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B1AFDA1-B500-0504-15BF-3C31ACA6E21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F43852-1BA0-9BA2-36A1-CA947445CE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C5731-B1CC-40B1-B616-80249B11F57B}" type="datetimeFigureOut">
              <a:rPr lang="ru-RU" smtClean="0"/>
              <a:t>14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9B1BFD-2E3B-596D-5EE2-062C90B021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AAA5FD-FC73-2465-D0DB-E21B83491A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959739-5AF6-4FE1-A4D2-25D9F0B5533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4846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1735E0-2322-BC8C-0E13-C05554C7A3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52F792-6273-8361-FE77-D5A94CF3DA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C6768E-E908-5963-6F2F-2B6C207F53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C5731-B1CC-40B1-B616-80249B11F57B}" type="datetimeFigureOut">
              <a:rPr lang="ru-RU" smtClean="0"/>
              <a:t>14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DE7542-C431-2D74-09F2-3462531FE7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6E4BAB-D77F-3655-FA0B-07562FF556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959739-5AF6-4FE1-A4D2-25D9F0B5533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257740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68DAFE-80BD-3A2E-0297-37836C8D02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4769486-EA74-56C4-F25B-C4B1EB8F99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1F96343-49DA-DBE7-B480-8B30FEC97A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C5731-B1CC-40B1-B616-80249B11F57B}" type="datetimeFigureOut">
              <a:rPr lang="ru-RU" smtClean="0"/>
              <a:t>14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740866-484B-F3AA-BF7F-4E4519A3C9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BB91E9-2FC5-D49B-15F2-84891FA7DF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959739-5AF6-4FE1-A4D2-25D9F0B5533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646071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9BDFAF-C85B-8EB7-C2F5-57E68C3797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406D43-7991-D934-CB51-0E0615A5011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584E286-44B9-A4A3-36A7-A7389E5A0FD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EA6A107-92AD-C9B4-EAD5-E4DC9C4731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C5731-B1CC-40B1-B616-80249B11F57B}" type="datetimeFigureOut">
              <a:rPr lang="ru-RU" smtClean="0"/>
              <a:t>14.02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3C6013-66BE-18C7-D3FE-05EE5687D0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00F7FA1-4780-A00D-2AE2-8948811D4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959739-5AF6-4FE1-A4D2-25D9F0B5533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902190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E42FF7-9F40-8244-9859-409DF576B6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3EBB821-1A2E-974D-4527-3B686049E83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283E7C5-816F-861E-A015-873A340F414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AA84A7E-E0F9-EF9C-42D2-5CE9209E935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6D4848E-4D7C-540B-1E5F-3F0CD3F84EB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7C78FB0-0F2B-0BAA-1C06-31EB73D432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C5731-B1CC-40B1-B616-80249B11F57B}" type="datetimeFigureOut">
              <a:rPr lang="ru-RU" smtClean="0"/>
              <a:t>14.02.2024</a:t>
            </a:fld>
            <a:endParaRPr lang="ru-RU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E31ACBF-1586-B48A-848D-4C6447D568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E922221-24EE-0BBF-C7D4-03EA07BA4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959739-5AF6-4FE1-A4D2-25D9F0B5533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93291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A2ED3C-8DDA-16BF-85A4-B238704053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BE3F914-3621-E147-045E-BA53F0107A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C5731-B1CC-40B1-B616-80249B11F57B}" type="datetimeFigureOut">
              <a:rPr lang="ru-RU" smtClean="0"/>
              <a:t>14.02.2024</a:t>
            </a:fld>
            <a:endParaRPr lang="ru-R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86F445B-1D21-25AA-BE8C-7F349F8A23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B8DA4DD-0D98-5C68-E560-034CD9D136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959739-5AF6-4FE1-A4D2-25D9F0B5533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67460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5B46D63-467F-E0B7-E307-6861B74B1A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C5731-B1CC-40B1-B616-80249B11F57B}" type="datetimeFigureOut">
              <a:rPr lang="ru-RU" smtClean="0"/>
              <a:t>14.02.2024</a:t>
            </a:fld>
            <a:endParaRPr lang="ru-R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243F3DA-9B58-4065-CB51-60C6F1C3ED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C580804-8CD6-E492-14BC-5E15487053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959739-5AF6-4FE1-A4D2-25D9F0B5533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711993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202BD1-5840-4102-B3BE-A6EED2A6D6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36E780-E567-CD5A-2BB0-BCBF1CF50F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BA0F104-50F0-6273-9137-777D68FC7B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644473-6259-E800-6460-BABD04F0D8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C5731-B1CC-40B1-B616-80249B11F57B}" type="datetimeFigureOut">
              <a:rPr lang="ru-RU" smtClean="0"/>
              <a:t>14.02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0BBEA0-4253-C3F9-BD0F-D5ACA9F747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3F840B2-7359-4379-D4FA-79EFF5353C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959739-5AF6-4FE1-A4D2-25D9F0B5533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284166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CF5551-B78E-781E-32D2-3C72BC4FB2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C8B3E5A-DEC8-BC86-052B-11A433AF6E9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FD512FC-845A-94E5-6834-2D18DDA4666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3F1CE80-ED35-0973-D7EA-D35C1C08D0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C5731-B1CC-40B1-B616-80249B11F57B}" type="datetimeFigureOut">
              <a:rPr lang="ru-RU" smtClean="0"/>
              <a:t>14.02.2024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034C6C-C70C-3082-4C52-6DC7E2D99A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DB17083-1886-1C04-579A-F669664587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959739-5AF6-4FE1-A4D2-25D9F0B5533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382925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3915B3D-0A88-0BB0-6228-50D9F1A450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289C5B9-53F5-E286-5752-DA77E5C049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3ED97A-3989-E48F-0331-070526DE33E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9A6C5731-B1CC-40B1-B616-80249B11F57B}" type="datetimeFigureOut">
              <a:rPr lang="ru-RU" smtClean="0"/>
              <a:t>14.02.2024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FA5D3A-8C5A-0922-D856-E402664A8AD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F37B97-ED1F-0FEB-B604-05A81F3126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07959739-5AF6-4FE1-A4D2-25D9F0B5533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013506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2BEEFA-1ABB-3EA3-7B73-809EB1FC479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Bad subscript layout</a:t>
            </a:r>
            <a:endParaRPr lang="ru-RU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421918B-832A-A7FF-C227-E5CCCB872DB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297827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9A40A99-990B-57DC-97DF-0AC60E8958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082126"/>
              </p:ext>
            </p:extLst>
          </p:nvPr>
        </p:nvGraphicFramePr>
        <p:xfrm>
          <a:off x="5129213" y="3490913"/>
          <a:ext cx="1354137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602799" imgH="208189" progId="ChemDraw.Document.6.0">
                  <p:embed/>
                </p:oleObj>
              </mc:Choice>
              <mc:Fallback>
                <p:oleObj name="CS ChemDraw Drawing" r:id="rId2" imgW="1602799" imgH="208189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2DCEC39-8658-4FD2-AF69-7AC8217695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29213" y="3490913"/>
                        <a:ext cx="1354137" cy="17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533736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3</Words>
  <Application>Microsoft Office PowerPoint</Application>
  <PresentationFormat>Widescreen</PresentationFormat>
  <Paragraphs>1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7" baseType="lpstr">
      <vt:lpstr>Aptos</vt:lpstr>
      <vt:lpstr>Aptos Display</vt:lpstr>
      <vt:lpstr>Arial</vt:lpstr>
      <vt:lpstr>Office Theme</vt:lpstr>
      <vt:lpstr>CS ChemDraw Drawing</vt:lpstr>
      <vt:lpstr>Bad subscript layout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d subscript layout</dc:title>
  <dc:creator>Alexey Girin</dc:creator>
  <cp:lastModifiedBy>Alexey Girin</cp:lastModifiedBy>
  <cp:revision>1</cp:revision>
  <dcterms:created xsi:type="dcterms:W3CDTF">2024-02-14T14:50:51Z</dcterms:created>
  <dcterms:modified xsi:type="dcterms:W3CDTF">2024-02-14T14:52:55Z</dcterms:modified>
</cp:coreProperties>
</file>